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B5576F" w14:textId="00E6B487" w:rsidR="008B733D" w:rsidRDefault="004E719F" w:rsidP="004E719F">
      <w:pPr>
        <w:pStyle w:val="MTDisplayEquation"/>
        <w:jc w:val="center"/>
      </w:pPr>
      <w:r w:rsidRPr="004E719F">
        <w:rPr>
          <w:position w:val="-192"/>
        </w:rPr>
        <w:object w:dxaOrig="4040" w:dyaOrig="3960" w14:anchorId="17D9EA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01.9pt;height:197pt" o:ole="">
            <v:imagedata r:id="rId6" o:title=""/>
          </v:shape>
          <o:OLEObject Type="Embed" ProgID="Equation.DSMT4" ShapeID="_x0000_i1034" DrawAspect="Content" ObjectID="_1675978673" r:id="rId7"/>
        </w:object>
      </w:r>
    </w:p>
    <w:p w14:paraId="60E8FB40" w14:textId="75774615" w:rsidR="008B733D" w:rsidRDefault="008B733D" w:rsidP="008B733D">
      <w:pPr>
        <w:pStyle w:val="MTDisplayEquation"/>
      </w:pPr>
      <w:r>
        <w:tab/>
        <w:t xml:space="preserve"> </w:t>
      </w:r>
    </w:p>
    <w:p w14:paraId="29218B83" w14:textId="77777777" w:rsidR="008B733D" w:rsidRDefault="008B733D"/>
    <w:sectPr w:rsidR="008B73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590D37" w14:textId="77777777" w:rsidR="004E719F" w:rsidRDefault="004E719F" w:rsidP="004E719F">
      <w:r>
        <w:separator/>
      </w:r>
    </w:p>
  </w:endnote>
  <w:endnote w:type="continuationSeparator" w:id="0">
    <w:p w14:paraId="22DAE63B" w14:textId="77777777" w:rsidR="004E719F" w:rsidRDefault="004E719F" w:rsidP="004E71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A6BC46" w14:textId="77777777" w:rsidR="004E719F" w:rsidRDefault="004E719F" w:rsidP="004E719F">
      <w:r>
        <w:separator/>
      </w:r>
    </w:p>
  </w:footnote>
  <w:footnote w:type="continuationSeparator" w:id="0">
    <w:p w14:paraId="61330E4E" w14:textId="77777777" w:rsidR="004E719F" w:rsidRDefault="004E719F" w:rsidP="004E71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7137"/>
    <w:rsid w:val="004728BA"/>
    <w:rsid w:val="004E719F"/>
    <w:rsid w:val="00554A65"/>
    <w:rsid w:val="005D7137"/>
    <w:rsid w:val="008B733D"/>
    <w:rsid w:val="00ED3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841957"/>
  <w15:chartTrackingRefBased/>
  <w15:docId w15:val="{EC6B95EC-5844-4726-B18E-52F6C6B5D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B733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733D"/>
  </w:style>
  <w:style w:type="paragraph" w:styleId="a3">
    <w:name w:val="header"/>
    <w:basedOn w:val="a"/>
    <w:link w:val="a4"/>
    <w:uiPriority w:val="99"/>
    <w:unhideWhenUsed/>
    <w:rsid w:val="004E71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E71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E71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E719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1-02-27T16:19:00Z</dcterms:created>
  <dcterms:modified xsi:type="dcterms:W3CDTF">2021-02-27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